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9" r:id="rId2"/>
    <p:sldId id="280" r:id="rId3"/>
    <p:sldId id="281" r:id="rId4"/>
    <p:sldId id="282" r:id="rId5"/>
    <p:sldId id="283" r:id="rId6"/>
    <p:sldId id="271" r:id="rId7"/>
    <p:sldId id="279" r:id="rId8"/>
    <p:sldId id="284" r:id="rId9"/>
    <p:sldId id="285" r:id="rId10"/>
    <p:sldId id="273" r:id="rId11"/>
    <p:sldId id="274" r:id="rId12"/>
    <p:sldId id="275" r:id="rId13"/>
    <p:sldId id="286" r:id="rId14"/>
    <p:sldId id="276" r:id="rId15"/>
    <p:sldId id="277" r:id="rId16"/>
    <p:sldId id="278" r:id="rId17"/>
    <p:sldId id="270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4" d="100"/>
          <a:sy n="74" d="100"/>
        </p:scale>
        <p:origin x="-964" y="2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3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10CBE-4F68-44A3-99A2-35606378CA1E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64E64-87FC-4053-B1BA-A6A041BA48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88699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10CBE-4F68-44A3-99A2-35606378CA1E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64E64-87FC-4053-B1BA-A6A041BA48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454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10CBE-4F68-44A3-99A2-35606378CA1E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64E64-87FC-4053-B1BA-A6A041BA48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5491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10CBE-4F68-44A3-99A2-35606378CA1E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64E64-87FC-4053-B1BA-A6A041BA48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31754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10CBE-4F68-44A3-99A2-35606378CA1E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64E64-87FC-4053-B1BA-A6A041BA48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12259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10CBE-4F68-44A3-99A2-35606378CA1E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64E64-87FC-4053-B1BA-A6A041BA48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10227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10CBE-4F68-44A3-99A2-35606378CA1E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64E64-87FC-4053-B1BA-A6A041BA48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730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10CBE-4F68-44A3-99A2-35606378CA1E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64E64-87FC-4053-B1BA-A6A041BA48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7407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10CBE-4F68-44A3-99A2-35606378CA1E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64E64-87FC-4053-B1BA-A6A041BA48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3077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10CBE-4F68-44A3-99A2-35606378CA1E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64E64-87FC-4053-B1BA-A6A041BA48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7483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10CBE-4F68-44A3-99A2-35606378CA1E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64E64-87FC-4053-B1BA-A6A041BA48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4793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510CBE-4F68-44A3-99A2-35606378CA1E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264E64-87FC-4053-B1BA-A6A041BA48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0136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wmf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7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1905000"/>
          </a:xfrm>
        </p:spPr>
        <p:txBody>
          <a:bodyPr>
            <a:prstTxWarp prst="textArchUp">
              <a:avLst/>
            </a:prstTxWarp>
            <a:norm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6000" b="1" spc="50" dirty="0" smtClean="0">
                <a:ln w="11430"/>
                <a:solidFill>
                  <a:srgbClr val="0070C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ƯỜNG TIỂU HỌC </a:t>
            </a:r>
            <a:r>
              <a:rPr lang="en-US" sz="6000" b="1" spc="50" dirty="0" smtClean="0">
                <a:ln w="11430"/>
                <a:solidFill>
                  <a:srgbClr val="0070C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Ê NGỌC HÂN</a:t>
            </a:r>
            <a:endParaRPr lang="en-US" sz="6000" b="1" spc="50" dirty="0">
              <a:ln w="11430"/>
              <a:solidFill>
                <a:srgbClr val="0070C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81200" y="1676400"/>
            <a:ext cx="541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ln w="1905"/>
                <a:solidFill>
                  <a:srgbClr val="00B05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OÁN – LỚP </a:t>
            </a:r>
            <a:r>
              <a:rPr lang="en-US" sz="4800" b="1" dirty="0" smtClean="0">
                <a:ln w="1905"/>
                <a:solidFill>
                  <a:srgbClr val="00B05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4B</a:t>
            </a:r>
            <a:endParaRPr lang="en-US" sz="4800" b="1" dirty="0">
              <a:ln w="1905"/>
              <a:solidFill>
                <a:srgbClr val="00B05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26127" y="2770257"/>
            <a:ext cx="6858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LUYỆN TẬP – TRANG 122</a:t>
            </a:r>
            <a:endParaRPr lang="en-US" sz="40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5334000"/>
            <a:ext cx="861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IÁO VIÊN: </a:t>
            </a:r>
            <a:r>
              <a:rPr lang="en-US" sz="36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GUYỄN </a:t>
            </a:r>
            <a:r>
              <a:rPr lang="en-US" sz="36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Ị HIỀN ANH</a:t>
            </a:r>
            <a:endParaRPr lang="en-US" sz="36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4652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7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4636" y="0"/>
                <a:ext cx="8887691" cy="6377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4000" u="sng" dirty="0" err="1" smtClean="0">
                    <a:latin typeface="Times New Roman" pitchFamily="18" charset="0"/>
                    <a:cs typeface="Times New Roman" pitchFamily="18" charset="0"/>
                  </a:rPr>
                  <a:t>Bài</a:t>
                </a:r>
                <a:r>
                  <a:rPr lang="en-US" sz="4000" u="sng" dirty="0" smtClean="0">
                    <a:latin typeface="Times New Roman" pitchFamily="18" charset="0"/>
                    <a:cs typeface="Times New Roman" pitchFamily="18" charset="0"/>
                  </a:rPr>
                  <a:t> 2:</a:t>
                </a:r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b="1" dirty="0">
                    <a:solidFill>
                      <a:srgbClr val="0000CC"/>
                    </a:solidFill>
                    <a:cs typeface="Times New Roman" pitchFamily="18" charset="0"/>
                  </a:rPr>
                  <a:t>a</a:t>
                </a:r>
                <a:r>
                  <a:rPr lang="en-US" sz="4000" b="1" dirty="0" smtClean="0">
                    <a:solidFill>
                      <a:srgbClr val="0000CC"/>
                    </a:solidFill>
                    <a:cs typeface="Times New Roman" pitchFamily="18" charset="0"/>
                  </a:rPr>
                  <a:t>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den>
                    </m:f>
                    <m:r>
                      <a:rPr lang="en-US" sz="4000" b="1" i="1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4000" u="sng" dirty="0" err="1" smtClean="0"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4000" u="sng" dirty="0" smtClean="0">
                    <a:latin typeface="Times New Roman" pitchFamily="18" charset="0"/>
                    <a:cs typeface="Times New Roman" pitchFamily="18" charset="0"/>
                  </a:rPr>
                  <a:t> 1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: Ta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=</a:t>
                </a:r>
                <a:r>
                  <a:rPr lang="en-US" sz="4000" b="1" dirty="0" smtClean="0">
                    <a:solidFill>
                      <a:srgbClr val="0000CC"/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=</a:t>
                </a:r>
                <a:r>
                  <a:rPr lang="en-US" sz="4000" b="1" dirty="0" smtClean="0">
                    <a:solidFill>
                      <a:srgbClr val="0000CC"/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𝟒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𝟔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=</a:t>
                </a:r>
                <a:r>
                  <a:rPr lang="en-US" sz="4000" b="1" dirty="0" smtClean="0">
                    <a:solidFill>
                      <a:srgbClr val="0000CC"/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=</a:t>
                </a:r>
                <a:r>
                  <a:rPr lang="en-US" sz="4000" b="1" dirty="0" smtClean="0">
                    <a:solidFill>
                      <a:srgbClr val="0000CC"/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𝟗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𝟔</m:t>
                        </m:r>
                      </m:den>
                    </m:f>
                  </m:oMath>
                </a14:m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𝟒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𝟔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𝟗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𝟔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nê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den>
                    </m:f>
                  </m:oMath>
                </a14:m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u="sng" dirty="0" err="1" smtClean="0"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4000" u="sng" dirty="0" smtClean="0">
                    <a:latin typeface="Times New Roman" pitchFamily="18" charset="0"/>
                    <a:cs typeface="Times New Roman" pitchFamily="18" charset="0"/>
                  </a:rPr>
                  <a:t> 2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&gt; 1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&lt; 1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den>
                    </m:f>
                  </m:oMath>
                </a14:m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sz="4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36" y="0"/>
                <a:ext cx="8887691" cy="6377772"/>
              </a:xfrm>
              <a:prstGeom prst="rect">
                <a:avLst/>
              </a:prstGeom>
              <a:blipFill rotWithShape="1">
                <a:blip r:embed="rId3"/>
                <a:stretch>
                  <a:fillRect l="-2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981200" y="1421250"/>
            <a:ext cx="2216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MSC: 56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52600" y="1995845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7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5800" y="2006025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8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499263" y="3207603"/>
            <a:ext cx="4530436" cy="830997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3200" dirty="0" smtClean="0">
                <a:latin typeface="+mj-lt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200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99263" y="5341203"/>
            <a:ext cx="4672446" cy="1569660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3200" dirty="0" smtClean="0">
                <a:latin typeface="+mj-lt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2: So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(so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)</a:t>
            </a:r>
            <a:endParaRPr lang="en-US" sz="3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07481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 animBg="1"/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4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13509" y="214101"/>
                <a:ext cx="8735291" cy="73296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den>
                    </m:f>
                    <m:r>
                      <a:rPr lang="en-US" sz="4000" b="1" i="1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u="sng" dirty="0" err="1" smtClean="0"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4000" u="sng" dirty="0" smtClean="0">
                    <a:latin typeface="Times New Roman" pitchFamily="18" charset="0"/>
                    <a:cs typeface="Times New Roman" pitchFamily="18" charset="0"/>
                  </a:rPr>
                  <a:t> 1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: Ta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=</a:t>
                </a:r>
                <a:r>
                  <a:rPr lang="en-US" sz="40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4000" b="1" i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=</a:t>
                </a:r>
                <a:r>
                  <a:rPr lang="en-US" sz="40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𝟐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𝟎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=</a:t>
                </a:r>
                <a:r>
                  <a:rPr lang="en-US" sz="40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=</a:t>
                </a:r>
                <a:r>
                  <a:rPr lang="en-US" sz="40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𝟎</m:t>
                        </m:r>
                      </m:den>
                    </m:f>
                  </m:oMath>
                </a14:m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𝟐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𝟎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𝟎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nê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den>
                    </m:f>
                  </m:oMath>
                </a14:m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u="sng" dirty="0" err="1" smtClean="0"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4000" u="sng" dirty="0" smtClean="0">
                    <a:latin typeface="Times New Roman" pitchFamily="18" charset="0"/>
                    <a:cs typeface="Times New Roman" pitchFamily="18" charset="0"/>
                  </a:rPr>
                  <a:t> 2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&gt; 1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&lt; 1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den>
                    </m:f>
                  </m:oMath>
                </a14:m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sz="4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509" y="214101"/>
                <a:ext cx="8735291" cy="7329699"/>
              </a:xfrm>
              <a:prstGeom prst="rect">
                <a:avLst/>
              </a:prstGeom>
              <a:blipFill rotWithShape="1">
                <a:blip r:embed="rId3"/>
                <a:stretch>
                  <a:fillRect l="-24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2736273" y="728937"/>
            <a:ext cx="2216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MSC: 40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07673" y="1303532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5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4000" y="1313712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8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8353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6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7709" y="38633"/>
                <a:ext cx="9144000" cy="67611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𝟔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𝟖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𝟏</m:t>
                        </m:r>
                      </m:den>
                    </m:f>
                    <m:r>
                      <a:rPr lang="en-US" sz="4000" b="1" i="1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u="sng" dirty="0" err="1" smtClean="0"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4000" u="sng" dirty="0" smtClean="0">
                    <a:latin typeface="Times New Roman" pitchFamily="18" charset="0"/>
                    <a:cs typeface="Times New Roman" pitchFamily="18" charset="0"/>
                  </a:rPr>
                  <a:t> 1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: Ta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𝟔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𝟐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: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𝟔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: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𝟖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𝟏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=</a:t>
                </a:r>
                <a:r>
                  <a:rPr lang="en-US" sz="4000" b="1" dirty="0" smtClean="0">
                    <a:solidFill>
                      <a:srgbClr val="0000CC"/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𝟖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: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𝟏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: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=</a:t>
                </a:r>
                <a:r>
                  <a:rPr lang="en-US" sz="4000" b="1" dirty="0" smtClean="0">
                    <a:solidFill>
                      <a:srgbClr val="0000CC"/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40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40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40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40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𝟔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𝟐</m:t>
                        </m:r>
                      </m:den>
                    </m:f>
                  </m:oMath>
                </a14:m>
                <a:endParaRPr lang="en-US" sz="40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Vì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𝟔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𝟐</m:t>
                        </m:r>
                      </m:den>
                    </m:f>
                    <m:r>
                      <a:rPr lang="en-US" sz="4000" b="1" i="1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𝟔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𝟖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𝟏</m:t>
                        </m:r>
                      </m:den>
                    </m:f>
                  </m:oMath>
                </a14:m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u="sng" dirty="0" err="1" smtClean="0"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4000" u="sng" dirty="0" smtClean="0">
                    <a:latin typeface="Times New Roman" pitchFamily="18" charset="0"/>
                    <a:cs typeface="Times New Roman" pitchFamily="18" charset="0"/>
                  </a:rPr>
                  <a:t> 2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:Vì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𝟔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&lt;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1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𝟖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𝟏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&gt; 1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𝟔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𝟖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𝟏</m:t>
                        </m:r>
                      </m:den>
                    </m:f>
                  </m:oMath>
                </a14:m>
                <a:endParaRPr lang="en-US" sz="4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09" y="38633"/>
                <a:ext cx="9144000" cy="6761146"/>
              </a:xfrm>
              <a:prstGeom prst="rect">
                <a:avLst/>
              </a:prstGeom>
              <a:blipFill rotWithShape="1">
                <a:blip r:embed="rId3"/>
                <a:stretch>
                  <a:fillRect l="-2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2625436" y="609600"/>
            <a:ext cx="525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n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3289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5"/>
          <p:cNvSpPr txBox="1">
            <a:spLocks noChangeArrowheads="1"/>
          </p:cNvSpPr>
          <p:nvPr/>
        </p:nvSpPr>
        <p:spPr bwMode="auto">
          <a:xfrm>
            <a:off x="354013" y="406400"/>
            <a:ext cx="8458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 u="sng">
                <a:solidFill>
                  <a:srgbClr val="FF0000"/>
                </a:solidFill>
                <a:latin typeface="Times New Roman" pitchFamily="18" charset="0"/>
              </a:rPr>
              <a:t>Bài 3</a:t>
            </a:r>
            <a:r>
              <a:rPr lang="en-US" altLang="vi-VN" sz="2800" b="1">
                <a:solidFill>
                  <a:srgbClr val="FF0000"/>
                </a:solidFill>
                <a:latin typeface="Times New Roman" pitchFamily="18" charset="0"/>
              </a:rPr>
              <a:t>: So sánh hai phân số cùng tử số:</a:t>
            </a:r>
          </a:p>
        </p:txBody>
      </p:sp>
      <p:graphicFrame>
        <p:nvGraphicFramePr>
          <p:cNvPr id="13315" name="Object 10"/>
          <p:cNvGraphicFramePr>
            <a:graphicFrameLocks noChangeAspect="1"/>
          </p:cNvGraphicFramePr>
          <p:nvPr/>
        </p:nvGraphicFramePr>
        <p:xfrm>
          <a:off x="3640138" y="911225"/>
          <a:ext cx="11715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431613" imgH="393529" progId="Equation.DSMT4">
                  <p:embed/>
                </p:oleObj>
              </mc:Choice>
              <mc:Fallback>
                <p:oleObj name="Equation" r:id="rId3" imgW="43161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911225"/>
                        <a:ext cx="11715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187450" y="1978025"/>
          <a:ext cx="36131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5" imgW="1333500" imgH="393700" progId="Equation.DSMT4">
                  <p:embed/>
                </p:oleObj>
              </mc:Choice>
              <mc:Fallback>
                <p:oleObj name="Equation" r:id="rId5" imgW="1333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978025"/>
                        <a:ext cx="36131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7" name="Group 2"/>
          <p:cNvGrpSpPr>
            <a:grpSpLocks/>
          </p:cNvGrpSpPr>
          <p:nvPr/>
        </p:nvGrpSpPr>
        <p:grpSpPr bwMode="auto">
          <a:xfrm>
            <a:off x="784225" y="1152525"/>
            <a:ext cx="2873375" cy="523875"/>
            <a:chOff x="784337" y="1152525"/>
            <a:chExt cx="2873262" cy="523220"/>
          </a:xfrm>
        </p:grpSpPr>
        <p:sp>
          <p:nvSpPr>
            <p:cNvPr id="13325" name="Text Box 8"/>
            <p:cNvSpPr txBox="1">
              <a:spLocks noChangeArrowheads="1"/>
            </p:cNvSpPr>
            <p:nvPr/>
          </p:nvSpPr>
          <p:spPr bwMode="auto">
            <a:xfrm>
              <a:off x="784337" y="1152525"/>
              <a:ext cx="6096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2800">
                  <a:latin typeface="Times New Roman" pitchFamily="18" charset="0"/>
                </a:rPr>
                <a:t>a)</a:t>
              </a:r>
            </a:p>
          </p:txBody>
        </p:sp>
        <p:sp>
          <p:nvSpPr>
            <p:cNvPr id="13326" name="Text Box 5"/>
            <p:cNvSpPr txBox="1">
              <a:spLocks noChangeArrowheads="1"/>
            </p:cNvSpPr>
            <p:nvPr/>
          </p:nvSpPr>
          <p:spPr bwMode="auto">
            <a:xfrm>
              <a:off x="1186884" y="1152525"/>
              <a:ext cx="247071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2800" b="1" i="1">
                  <a:solidFill>
                    <a:srgbClr val="FF0000"/>
                  </a:solidFill>
                  <a:latin typeface="Times New Roman" pitchFamily="18" charset="0"/>
                </a:rPr>
                <a:t>Ví dụ: So sánh</a:t>
              </a:r>
            </a:p>
          </p:txBody>
        </p:sp>
      </p:grp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808538" y="2222500"/>
            <a:ext cx="5984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vi-VN" sz="2800">
                <a:latin typeface="Arial" charset="0"/>
              </a:rPr>
              <a:t>và</a:t>
            </a:r>
            <a:endParaRPr lang="vi-VN" altLang="vi-VN" sz="2800">
              <a:latin typeface="Arial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573713" y="1978025"/>
          <a:ext cx="2476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7" imgW="914400" imgH="393700" progId="Equation.DSMT4">
                  <p:embed/>
                </p:oleObj>
              </mc:Choice>
              <mc:Fallback>
                <p:oleObj name="Equation" r:id="rId7" imgW="914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713" y="1978025"/>
                        <a:ext cx="24765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092325" y="3200400"/>
          <a:ext cx="15478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9" imgW="571252" imgH="393529" progId="Equation.DSMT4">
                  <p:embed/>
                </p:oleObj>
              </mc:Choice>
              <mc:Fallback>
                <p:oleObj name="Equation" r:id="rId9" imgW="57125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3200400"/>
                        <a:ext cx="154781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193800" y="3471863"/>
            <a:ext cx="598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vi-VN" sz="2800">
                <a:latin typeface="Arial" charset="0"/>
              </a:rPr>
              <a:t>vì</a:t>
            </a:r>
            <a:endParaRPr lang="vi-VN" altLang="vi-VN" sz="2800">
              <a:latin typeface="Arial" charset="0"/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3987800" y="3471863"/>
            <a:ext cx="8207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vi-VN" sz="2800">
                <a:latin typeface="Arial" charset="0"/>
              </a:rPr>
              <a:t>nên</a:t>
            </a:r>
            <a:endParaRPr lang="vi-VN" altLang="vi-VN" sz="2800">
              <a:latin typeface="Arial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5011738" y="3175000"/>
          <a:ext cx="11699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11" imgW="431613" imgH="393529" progId="Equation.DSMT4">
                  <p:embed/>
                </p:oleObj>
              </mc:Choice>
              <mc:Fallback>
                <p:oleObj name="Equation" r:id="rId11" imgW="43161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738" y="3175000"/>
                        <a:ext cx="116998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571500" y="4445000"/>
            <a:ext cx="8240713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>
                <a:solidFill>
                  <a:srgbClr val="FF0000"/>
                </a:solidFill>
                <a:latin typeface="Times New Roman" pitchFamily="18" charset="0"/>
              </a:rPr>
              <a:t>Nhận xét: </a:t>
            </a:r>
            <a:r>
              <a:rPr lang="en-US" altLang="vi-VN" sz="2800" b="1" i="1">
                <a:solidFill>
                  <a:srgbClr val="FF0000"/>
                </a:solidFill>
                <a:latin typeface="Times New Roman" pitchFamily="18" charset="0"/>
              </a:rPr>
              <a:t>Trong hai phân số (khác 0) có tử số bằng nhau, phân số nào có mẫu số bé hơn thì phân số đó lớn hơn.</a:t>
            </a:r>
            <a:r>
              <a:rPr lang="en-US" altLang="vi-VN" sz="2800" b="1">
                <a:solidFill>
                  <a:srgbClr val="FF0000"/>
                </a:solidFill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10460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56" dur="375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57" dur="375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58" dur="7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9" dur="7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0" grpId="0"/>
      <p:bldP spid="21" grpId="0"/>
      <p:bldP spid="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04800" y="-76200"/>
                <a:ext cx="6296891" cy="63330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4000" u="sng" dirty="0" err="1" smtClean="0">
                    <a:latin typeface="Times New Roman" pitchFamily="18" charset="0"/>
                    <a:cs typeface="Times New Roman" pitchFamily="18" charset="0"/>
                  </a:rPr>
                  <a:t>Bài</a:t>
                </a:r>
                <a:r>
                  <a:rPr lang="en-US" sz="4000" u="sng" dirty="0" smtClean="0">
                    <a:latin typeface="Times New Roman" pitchFamily="18" charset="0"/>
                    <a:cs typeface="Times New Roman" pitchFamily="18" charset="0"/>
                  </a:rPr>
                  <a:t> 3:</a:t>
                </a:r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𝟏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𝟒</m:t>
                        </m:r>
                      </m:den>
                    </m:f>
                  </m:oMath>
                </a14:m>
                <a:endParaRPr lang="en-US" sz="4000" b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11 &lt; 14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𝟏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&gt;</a:t>
                </a:r>
                <a14:m>
                  <m:oMath xmlns:m="http://schemas.openxmlformats.org/officeDocument/2006/math">
                    <m:r>
                      <a:rPr lang="en-US" sz="4000" b="0" i="0" smtClean="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𝟒</m:t>
                        </m:r>
                      </m:den>
                    </m:f>
                  </m:oMath>
                </a14:m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40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𝟏</m:t>
                        </m:r>
                      </m:den>
                    </m:f>
                  </m:oMath>
                </a14:m>
                <a:endParaRPr lang="en-US" sz="4000" b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9 &lt; 11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&gt;</a:t>
                </a:r>
                <a14:m>
                  <m:oMath xmlns:m="http://schemas.openxmlformats.org/officeDocument/2006/math">
                    <m:r>
                      <a:rPr lang="en-US" sz="4000" b="0" i="0" smtClean="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𝟏</m:t>
                        </m:r>
                      </m:den>
                    </m:f>
                  </m:oMath>
                </a14:m>
                <a:endParaRPr lang="en-US" sz="4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-76200"/>
                <a:ext cx="6296891" cy="6333016"/>
              </a:xfrm>
              <a:prstGeom prst="rect">
                <a:avLst/>
              </a:prstGeom>
              <a:blipFill rotWithShape="1">
                <a:blip r:embed="rId3"/>
                <a:stretch>
                  <a:fillRect l="-33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2805545" y="152400"/>
            <a:ext cx="6324600" cy="2308324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3200" dirty="0" smtClean="0">
                <a:latin typeface="+mj-lt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vi-VN" sz="3200" dirty="0" smtClean="0">
                <a:latin typeface="+mj-lt"/>
              </a:rPr>
              <a:t> phân số </a:t>
            </a:r>
            <a:r>
              <a:rPr lang="en-US" sz="32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0) </a:t>
            </a:r>
            <a:r>
              <a:rPr lang="vi-VN" sz="3200" dirty="0" smtClean="0">
                <a:latin typeface="+mj-lt"/>
              </a:rPr>
              <a:t>có </a:t>
            </a:r>
            <a:r>
              <a:rPr lang="vi-VN" sz="3200" b="1" dirty="0" smtClean="0">
                <a:latin typeface="+mj-lt"/>
              </a:rPr>
              <a:t>cùng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vi-VN" sz="3200" b="1" dirty="0" smtClean="0">
                <a:latin typeface="+mj-lt"/>
              </a:rPr>
              <a:t> số</a:t>
            </a:r>
            <a:r>
              <a:rPr lang="en-US" sz="3200" dirty="0" smtClean="0">
                <a:latin typeface="+mj-lt"/>
              </a:rPr>
              <a:t>,</a:t>
            </a:r>
            <a:r>
              <a:rPr lang="vi-VN" sz="3200" dirty="0" smtClean="0">
                <a:latin typeface="+mj-lt"/>
              </a:rPr>
              <a:t> phân số nào có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vi-VN" sz="3200" b="1" dirty="0" smtClean="0">
                <a:latin typeface="+mj-lt"/>
              </a:rPr>
              <a:t> số lớn hơn </a:t>
            </a:r>
            <a:r>
              <a:rPr lang="vi-VN" sz="3200" dirty="0" smtClean="0">
                <a:latin typeface="+mj-lt"/>
              </a:rPr>
              <a:t>thì </a:t>
            </a:r>
            <a:r>
              <a:rPr lang="vi-VN" sz="3200" b="1" dirty="0" smtClean="0">
                <a:latin typeface="+mj-lt"/>
              </a:rPr>
              <a:t>phân số đó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vi-VN" sz="3200" b="1" dirty="0" smtClean="0">
                <a:latin typeface="+mj-lt"/>
              </a:rPr>
              <a:t> hơn</a:t>
            </a:r>
            <a:r>
              <a:rPr lang="vi-VN" sz="3200" dirty="0" smtClean="0">
                <a:latin typeface="+mj-lt"/>
              </a:rPr>
              <a:t> và ngược lại.</a:t>
            </a:r>
            <a:endParaRPr lang="en-US" sz="3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88204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0" y="533400"/>
                <a:ext cx="9144000" cy="52822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600" u="sng" dirty="0" err="1" smtClean="0">
                    <a:latin typeface="Times New Roman" pitchFamily="18" charset="0"/>
                    <a:cs typeface="Times New Roman" pitchFamily="18" charset="0"/>
                  </a:rPr>
                  <a:t>Bài</a:t>
                </a:r>
                <a:r>
                  <a:rPr lang="en-US" sz="3600" u="sng" dirty="0" smtClean="0">
                    <a:latin typeface="Times New Roman" pitchFamily="18" charset="0"/>
                    <a:cs typeface="Times New Roman" pitchFamily="18" charset="0"/>
                  </a:rPr>
                  <a:t> 4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theo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thứ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bé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đến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lớn</a:t>
                </a:r>
                <a:endParaRPr lang="en-US" sz="36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a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theo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thứ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bé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đến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lớn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  <m:r>
                      <a:rPr lang="en-US" sz="3600" b="0" i="0" smtClean="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;</m:t>
                    </m:r>
                  </m:oMath>
                </a14:m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33400"/>
                <a:ext cx="9144000" cy="5282215"/>
              </a:xfrm>
              <a:prstGeom prst="rect">
                <a:avLst/>
              </a:prstGeom>
              <a:blipFill rotWithShape="1">
                <a:blip r:embed="rId3"/>
                <a:stretch>
                  <a:fillRect l="-2000" b="-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Left Brace 3"/>
          <p:cNvSpPr/>
          <p:nvPr/>
        </p:nvSpPr>
        <p:spPr>
          <a:xfrm rot="10800000">
            <a:off x="2209796" y="2421401"/>
            <a:ext cx="190500" cy="1100973"/>
          </a:xfrm>
          <a:prstGeom prst="leftBrac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609848" y="2699476"/>
            <a:ext cx="525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3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9326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0" y="647595"/>
                <a:ext cx="9144000" cy="60580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4000" u="sng" dirty="0" smtClean="0">
                    <a:latin typeface="Times New Roman" pitchFamily="18" charset="0"/>
                    <a:cs typeface="Times New Roman" pitchFamily="18" charset="0"/>
                  </a:rPr>
                  <a:t>b)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theo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thứ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bé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đến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lớn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36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36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36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36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36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36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36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36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𝟎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sz="3600" b="0" i="0" smtClean="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36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36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36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36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𝟐</m:t>
                        </m:r>
                      </m:den>
                    </m:f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𝟎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𝟐</m:t>
                        </m:r>
                      </m:den>
                    </m:f>
                    <m:r>
                      <a:rPr lang="en-US" sz="4000" b="1" i="1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nê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theo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thứ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bé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đến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lớn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den>
                    </m:f>
                    <m:r>
                      <a:rPr lang="en-US" sz="4000" b="0" i="0" smtClean="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;</m:t>
                    </m:r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den>
                    </m:f>
                    <m:r>
                      <a:rPr lang="en-US" sz="4000" b="0" i="0" smtClean="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;</m:t>
                    </m:r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4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47595"/>
                <a:ext cx="9144000" cy="6058005"/>
              </a:xfrm>
              <a:prstGeom prst="rect">
                <a:avLst/>
              </a:prstGeom>
              <a:blipFill rotWithShape="1">
                <a:blip r:embed="rId3"/>
                <a:stretch>
                  <a:fillRect l="-2333" t="-1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429000" y="1421250"/>
            <a:ext cx="2216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MSC: 1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00400" y="1995845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3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81200" y="2006025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4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90800" y="198822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2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7966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95400" y="1219200"/>
            <a:ext cx="67818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Dặn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dò</a:t>
            </a:r>
            <a:endParaRPr lang="en-US" sz="4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buFontTx/>
              <a:buChar char="-"/>
            </a:pPr>
            <a:r>
              <a:rPr lang="en-US" sz="4000" u="sng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40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u="sng" dirty="0" err="1" smtClean="0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40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u="sng" dirty="0" err="1" smtClean="0">
                <a:latin typeface="Times New Roman" pitchFamily="18" charset="0"/>
                <a:cs typeface="Times New Roman" pitchFamily="18" charset="0"/>
              </a:rPr>
              <a:t>lòng</a:t>
            </a:r>
            <a:r>
              <a:rPr lang="en-US" sz="40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buFontTx/>
              <a:buChar char="-"/>
            </a:pP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4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i="1" dirty="0" err="1" smtClean="0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4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i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i="1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40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9584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67"/>
          <p:cNvGrpSpPr>
            <a:grpSpLocks/>
          </p:cNvGrpSpPr>
          <p:nvPr/>
        </p:nvGrpSpPr>
        <p:grpSpPr bwMode="auto">
          <a:xfrm>
            <a:off x="1066800" y="1600200"/>
            <a:ext cx="6858000" cy="3124200"/>
            <a:chOff x="912" y="864"/>
            <a:chExt cx="3312" cy="1008"/>
          </a:xfrm>
        </p:grpSpPr>
        <p:pic>
          <p:nvPicPr>
            <p:cNvPr id="5131" name="Picture 64" descr="2b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" y="864"/>
              <a:ext cx="981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32" name="Picture 65" descr="KTBC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960"/>
              <a:ext cx="2352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123" name="Group 5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8" y="0"/>
            <a:chExt cx="5760" cy="4320"/>
          </a:xfrm>
        </p:grpSpPr>
        <p:pic>
          <p:nvPicPr>
            <p:cNvPr id="5124" name="Picture 6" descr="GRANS02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31882" flipH="1">
              <a:off x="4848" y="3394"/>
              <a:ext cx="912" cy="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5" name="Picture 7" descr="GRANS02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465066">
              <a:off x="96" y="3394"/>
              <a:ext cx="961" cy="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126" name="Group 8"/>
            <p:cNvGrpSpPr>
              <a:grpSpLocks/>
            </p:cNvGrpSpPr>
            <p:nvPr/>
          </p:nvGrpSpPr>
          <p:grpSpPr bwMode="auto">
            <a:xfrm>
              <a:off x="8" y="0"/>
              <a:ext cx="5760" cy="4320"/>
              <a:chOff x="672" y="0"/>
              <a:chExt cx="5760" cy="4320"/>
            </a:xfrm>
          </p:grpSpPr>
          <p:pic>
            <p:nvPicPr>
              <p:cNvPr id="5127" name="Picture 9" descr="BD21325_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4176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128" name="Picture 10" descr="BD21325_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0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129" name="Picture 11" descr="BD21325_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88" y="192"/>
                <a:ext cx="144" cy="398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130" name="Picture 12" descr="BD21325_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0"/>
                <a:ext cx="153" cy="422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2629060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6"/>
          <p:cNvSpPr txBox="1">
            <a:spLocks noChangeArrowheads="1"/>
          </p:cNvSpPr>
          <p:nvPr/>
        </p:nvSpPr>
        <p:spPr bwMode="auto">
          <a:xfrm>
            <a:off x="152400" y="6858000"/>
            <a:ext cx="899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>
                <a:latin typeface="Times New Roman" pitchFamily="18" charset="0"/>
              </a:rPr>
              <a:t>       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346075" y="2332038"/>
            <a:ext cx="8604250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3600">
                <a:latin typeface="Times New Roman" pitchFamily="18" charset="0"/>
              </a:rPr>
              <a:t>Muốn so sánh hai phân số khác mẫu số, ta có thể quy đồng  mẫu số hai phân đó, rồi sánh các tử số của hai phân số mới.</a:t>
            </a: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304800" y="762000"/>
            <a:ext cx="8610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vi-VN" sz="3600">
                <a:solidFill>
                  <a:srgbClr val="FF0000"/>
                </a:solidFill>
                <a:latin typeface="Times New Roman" pitchFamily="18" charset="0"/>
              </a:rPr>
              <a:t>Muốn so sánh hai phân số khác mẫu số ta làm thế nào?</a:t>
            </a:r>
          </a:p>
        </p:txBody>
      </p:sp>
    </p:spTree>
    <p:extLst>
      <p:ext uri="{BB962C8B-B14F-4D97-AF65-F5344CB8AC3E}">
        <p14:creationId xmlns:p14="http://schemas.microsoft.com/office/powerpoint/2010/main" val="2525376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WordArt 20"/>
          <p:cNvSpPr>
            <a:spLocks noChangeArrowheads="1" noChangeShapeType="1" noTextEdit="1"/>
          </p:cNvSpPr>
          <p:nvPr/>
        </p:nvSpPr>
        <p:spPr bwMode="auto">
          <a:xfrm>
            <a:off x="685800" y="1676400"/>
            <a:ext cx="78105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oán </a:t>
            </a:r>
          </a:p>
        </p:txBody>
      </p:sp>
      <p:sp>
        <p:nvSpPr>
          <p:cNvPr id="2052" name="WordArt 21"/>
          <p:cNvSpPr>
            <a:spLocks noChangeArrowheads="1" noChangeShapeType="1" noTextEdit="1"/>
          </p:cNvSpPr>
          <p:nvPr/>
        </p:nvSpPr>
        <p:spPr bwMode="auto">
          <a:xfrm>
            <a:off x="457200" y="3276600"/>
            <a:ext cx="8229600" cy="472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lang="en-US" sz="36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Luyện</a:t>
            </a:r>
            <a:r>
              <a:rPr lang="en-US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ập</a:t>
            </a:r>
            <a:r>
              <a:rPr lang="en-US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 (Tr.122)</a:t>
            </a:r>
          </a:p>
          <a:p>
            <a:pPr algn="ctr" eaLnBrk="1" hangingPunct="1">
              <a:defRPr/>
            </a:pPr>
            <a:endParaRPr lang="en-US" sz="3600" b="1" kern="10" dirty="0">
              <a:ln w="9525">
                <a:solidFill>
                  <a:srgbClr val="FF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  <a:p>
            <a:pPr algn="ctr" eaLnBrk="1" hangingPunct="1">
              <a:defRPr/>
            </a:pPr>
            <a:r>
              <a:rPr lang="en-US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</a:p>
          <a:p>
            <a:pPr algn="ctr" eaLnBrk="1" hangingPunct="1">
              <a:defRPr/>
            </a:pPr>
            <a:endParaRPr lang="en-US" sz="3600" b="1" kern="10" dirty="0">
              <a:ln w="9525">
                <a:solidFill>
                  <a:srgbClr val="FF00FF"/>
                </a:solidFill>
                <a:round/>
                <a:headEnd/>
                <a:tailEnd/>
              </a:ln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grpSp>
        <p:nvGrpSpPr>
          <p:cNvPr id="7172" name="Group 5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8" y="0"/>
            <a:chExt cx="5760" cy="4320"/>
          </a:xfrm>
        </p:grpSpPr>
        <p:pic>
          <p:nvPicPr>
            <p:cNvPr id="7174" name="Picture 6" descr="GRANS02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31882" flipH="1">
              <a:off x="4848" y="3394"/>
              <a:ext cx="912" cy="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5" name="Picture 7" descr="GRANS02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465066">
              <a:off x="96" y="3394"/>
              <a:ext cx="961" cy="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176" name="Group 8"/>
            <p:cNvGrpSpPr>
              <a:grpSpLocks/>
            </p:cNvGrpSpPr>
            <p:nvPr/>
          </p:nvGrpSpPr>
          <p:grpSpPr bwMode="auto">
            <a:xfrm>
              <a:off x="8" y="0"/>
              <a:ext cx="5760" cy="4320"/>
              <a:chOff x="672" y="0"/>
              <a:chExt cx="5760" cy="4320"/>
            </a:xfrm>
          </p:grpSpPr>
          <p:pic>
            <p:nvPicPr>
              <p:cNvPr id="7177" name="Picture 9" descr="BD21325_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4176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178" name="Picture 10" descr="BD21325_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0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179" name="Picture 11" descr="BD21325_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88" y="192"/>
                <a:ext cx="144" cy="398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180" name="Picture 12" descr="BD21325_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0"/>
                <a:ext cx="153" cy="422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pic>
        <p:nvPicPr>
          <p:cNvPr id="7173" name="Picture 22" descr="Firewrk8"/>
          <p:cNvPicPr>
            <a:picLocks noChangeAspect="1" noChangeArrowheads="1"/>
          </p:cNvPicPr>
          <p:nvPr/>
        </p:nvPicPr>
        <p:blipFill>
          <a:blip r:embed="rId5" cstate="print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5334000"/>
            <a:ext cx="1752600" cy="171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47350483"/>
      </p:ext>
    </p:extLst>
  </p:cSld>
  <p:clrMapOvr>
    <a:masterClrMapping/>
  </p:clrMapOvr>
  <p:transition>
    <p:cover dir="d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5"/>
          <p:cNvSpPr txBox="1">
            <a:spLocks noChangeArrowheads="1"/>
          </p:cNvSpPr>
          <p:nvPr/>
        </p:nvSpPr>
        <p:spPr bwMode="auto">
          <a:xfrm>
            <a:off x="1371600" y="1295400"/>
            <a:ext cx="8458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 u="sng">
                <a:solidFill>
                  <a:srgbClr val="FF0000"/>
                </a:solidFill>
                <a:latin typeface="Times New Roman" pitchFamily="18" charset="0"/>
              </a:rPr>
              <a:t>Bài 1</a:t>
            </a:r>
            <a:r>
              <a:rPr lang="en-US" altLang="vi-VN" sz="2800" b="1">
                <a:solidFill>
                  <a:srgbClr val="FF0000"/>
                </a:solidFill>
                <a:latin typeface="Times New Roman" pitchFamily="18" charset="0"/>
              </a:rPr>
              <a:t>: So sánh hai phân số:</a:t>
            </a:r>
          </a:p>
        </p:txBody>
      </p:sp>
      <p:sp>
        <p:nvSpPr>
          <p:cNvPr id="8195" name="Text Box 8"/>
          <p:cNvSpPr txBox="1">
            <a:spLocks noChangeArrowheads="1"/>
          </p:cNvSpPr>
          <p:nvPr/>
        </p:nvSpPr>
        <p:spPr bwMode="auto">
          <a:xfrm>
            <a:off x="990600" y="25908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>
                <a:latin typeface="Times New Roman" pitchFamily="18" charset="0"/>
              </a:rPr>
              <a:t>a)</a:t>
            </a:r>
          </a:p>
        </p:txBody>
      </p:sp>
      <p:graphicFrame>
        <p:nvGraphicFramePr>
          <p:cNvPr id="8196" name="Object 9"/>
          <p:cNvGraphicFramePr>
            <a:graphicFrameLocks noChangeAspect="1"/>
          </p:cNvGraphicFramePr>
          <p:nvPr/>
        </p:nvGraphicFramePr>
        <p:xfrm>
          <a:off x="2270125" y="2438400"/>
          <a:ext cx="3841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2438400"/>
                        <a:ext cx="3841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0"/>
          <p:cNvGraphicFramePr>
            <a:graphicFrameLocks noChangeAspect="1"/>
          </p:cNvGraphicFramePr>
          <p:nvPr/>
        </p:nvGraphicFramePr>
        <p:xfrm>
          <a:off x="1295400" y="2362200"/>
          <a:ext cx="3778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139639" imgH="393529" progId="Equation.DSMT4">
                  <p:embed/>
                </p:oleObj>
              </mc:Choice>
              <mc:Fallback>
                <p:oleObj name="Equation" r:id="rId5" imgW="13963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62200"/>
                        <a:ext cx="3778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11"/>
          <p:cNvSpPr txBox="1">
            <a:spLocks noChangeArrowheads="1"/>
          </p:cNvSpPr>
          <p:nvPr/>
        </p:nvSpPr>
        <p:spPr bwMode="auto">
          <a:xfrm>
            <a:off x="1676400" y="266700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>
                <a:latin typeface="Times New Roman" pitchFamily="18" charset="0"/>
              </a:rPr>
              <a:t>và</a:t>
            </a:r>
          </a:p>
        </p:txBody>
      </p:sp>
      <p:sp>
        <p:nvSpPr>
          <p:cNvPr id="8199" name="Text Box 12"/>
          <p:cNvSpPr txBox="1">
            <a:spLocks noChangeArrowheads="1"/>
          </p:cNvSpPr>
          <p:nvPr/>
        </p:nvSpPr>
        <p:spPr bwMode="auto">
          <a:xfrm>
            <a:off x="4724400" y="266700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>
                <a:latin typeface="Times New Roman" pitchFamily="18" charset="0"/>
              </a:rPr>
              <a:t>b)</a:t>
            </a:r>
          </a:p>
        </p:txBody>
      </p:sp>
      <p:graphicFrame>
        <p:nvGraphicFramePr>
          <p:cNvPr id="8200" name="Object 13"/>
          <p:cNvGraphicFramePr>
            <a:graphicFrameLocks noChangeAspect="1"/>
          </p:cNvGraphicFramePr>
          <p:nvPr/>
        </p:nvGraphicFramePr>
        <p:xfrm>
          <a:off x="5151438" y="2430463"/>
          <a:ext cx="3524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7" imgW="139639" imgH="393529" progId="Equation.DSMT4">
                  <p:embed/>
                </p:oleObj>
              </mc:Choice>
              <mc:Fallback>
                <p:oleObj name="Equation" r:id="rId7" imgW="13963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8" y="2430463"/>
                        <a:ext cx="3524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14"/>
          <p:cNvSpPr txBox="1">
            <a:spLocks noChangeArrowheads="1"/>
          </p:cNvSpPr>
          <p:nvPr/>
        </p:nvSpPr>
        <p:spPr bwMode="auto">
          <a:xfrm>
            <a:off x="5589588" y="2690813"/>
            <a:ext cx="5334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>
                <a:latin typeface="Times New Roman" pitchFamily="18" charset="0"/>
              </a:rPr>
              <a:t>và</a:t>
            </a:r>
          </a:p>
        </p:txBody>
      </p:sp>
      <p:graphicFrame>
        <p:nvGraphicFramePr>
          <p:cNvPr id="8202" name="Object 15"/>
          <p:cNvGraphicFramePr>
            <a:graphicFrameLocks noChangeAspect="1"/>
          </p:cNvGraphicFramePr>
          <p:nvPr/>
        </p:nvGraphicFramePr>
        <p:xfrm>
          <a:off x="6245225" y="2470150"/>
          <a:ext cx="3413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9" imgW="139639" imgH="393529" progId="Equation.DSMT4">
                  <p:embed/>
                </p:oleObj>
              </mc:Choice>
              <mc:Fallback>
                <p:oleObj name="Equation" r:id="rId9" imgW="13963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2470150"/>
                        <a:ext cx="34131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9029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927" y="152400"/>
                <a:ext cx="9144000" cy="62892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4000" u="sng" dirty="0" err="1" smtClean="0">
                    <a:latin typeface="Times New Roman" pitchFamily="18" charset="0"/>
                    <a:cs typeface="Times New Roman" pitchFamily="18" charset="0"/>
                  </a:rPr>
                  <a:t>Bài</a:t>
                </a:r>
                <a:r>
                  <a:rPr lang="en-US" sz="4000" u="sng" dirty="0" smtClean="0">
                    <a:latin typeface="Times New Roman" pitchFamily="18" charset="0"/>
                    <a:cs typeface="Times New Roman" pitchFamily="18" charset="0"/>
                  </a:rPr>
                  <a:t> 1:</a:t>
                </a:r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40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…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den>
                    </m:f>
                    <m:r>
                      <a:rPr lang="en-US" sz="4000" b="0" i="0" smtClean="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                  </m:t>
                    </m:r>
                  </m:oMath>
                </a14:m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𝟓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𝟓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𝟎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𝟓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. Vì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𝟓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𝟓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𝟎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𝟓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nê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𝟓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𝟓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7" y="152400"/>
                <a:ext cx="9144000" cy="6289286"/>
              </a:xfrm>
              <a:prstGeom prst="rect">
                <a:avLst/>
              </a:prstGeom>
              <a:blipFill rotWithShape="1">
                <a:blip r:embed="rId3"/>
                <a:stretch>
                  <a:fillRect l="-2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066800" y="1531203"/>
            <a:ext cx="53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133600" y="3032374"/>
            <a:ext cx="22167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MSC: 25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05000" y="3606969"/>
            <a:ext cx="4572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5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62200" y="743635"/>
            <a:ext cx="6629400" cy="2308324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3200" dirty="0" smtClean="0">
                <a:latin typeface="+mj-lt"/>
              </a:rPr>
              <a:t>  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vi-VN" sz="3200" dirty="0" smtClean="0">
                <a:latin typeface="+mj-lt"/>
              </a:rPr>
              <a:t> phân số có </a:t>
            </a:r>
            <a:r>
              <a:rPr lang="vi-VN" sz="3200" b="1" dirty="0" smtClean="0">
                <a:latin typeface="+mj-lt"/>
              </a:rPr>
              <a:t>cùng mẫu số</a:t>
            </a:r>
            <a:r>
              <a:rPr lang="en-US" sz="3200" dirty="0" smtClean="0">
                <a:latin typeface="+mj-lt"/>
              </a:rPr>
              <a:t>,</a:t>
            </a:r>
            <a:r>
              <a:rPr lang="vi-VN" sz="3200" dirty="0" smtClean="0">
                <a:latin typeface="+mj-lt"/>
              </a:rPr>
              <a:t> phân số nào có </a:t>
            </a:r>
            <a:r>
              <a:rPr lang="vi-VN" sz="3200" b="1" dirty="0" smtClean="0">
                <a:latin typeface="+mj-lt"/>
              </a:rPr>
              <a:t>tử số lớn hơn </a:t>
            </a:r>
            <a:r>
              <a:rPr lang="vi-VN" sz="3200" dirty="0" smtClean="0">
                <a:latin typeface="+mj-lt"/>
              </a:rPr>
              <a:t>thì </a:t>
            </a:r>
            <a:r>
              <a:rPr lang="vi-VN" sz="3200" b="1" dirty="0" smtClean="0">
                <a:latin typeface="+mj-lt"/>
              </a:rPr>
              <a:t>phân số đó lớn hơn</a:t>
            </a:r>
            <a:r>
              <a:rPr lang="vi-VN" sz="3200" dirty="0" smtClean="0">
                <a:latin typeface="+mj-lt"/>
              </a:rPr>
              <a:t> và ngược lại.</a:t>
            </a:r>
            <a:endParaRPr lang="en-US" sz="3200" dirty="0">
              <a:latin typeface="+mj-lt"/>
            </a:endParaRPr>
          </a:p>
        </p:txBody>
      </p:sp>
      <p:sp>
        <p:nvSpPr>
          <p:cNvPr id="11" name="Left Brace 10"/>
          <p:cNvSpPr/>
          <p:nvPr/>
        </p:nvSpPr>
        <p:spPr>
          <a:xfrm rot="16200000">
            <a:off x="1809750" y="3576205"/>
            <a:ext cx="457200" cy="3695700"/>
          </a:xfrm>
          <a:prstGeom prst="leftBrac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181100" y="5749636"/>
            <a:ext cx="1905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ĐMS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72345" y="5769639"/>
            <a:ext cx="2590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2 PS </a:t>
            </a:r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532418" y="5827693"/>
            <a:ext cx="2590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2 PS </a:t>
            </a:r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ầu</a:t>
            </a:r>
            <a:endParaRPr 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Left Brace 14"/>
          <p:cNvSpPr/>
          <p:nvPr/>
        </p:nvSpPr>
        <p:spPr>
          <a:xfrm rot="16200000">
            <a:off x="4801404" y="4533097"/>
            <a:ext cx="625310" cy="1963882"/>
          </a:xfrm>
          <a:prstGeom prst="leftBrac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Left Brace 15"/>
          <p:cNvSpPr/>
          <p:nvPr/>
        </p:nvSpPr>
        <p:spPr>
          <a:xfrm rot="16200000">
            <a:off x="6912490" y="4587711"/>
            <a:ext cx="632238" cy="1808018"/>
          </a:xfrm>
          <a:prstGeom prst="leftBrace">
            <a:avLst>
              <a:gd name="adj1" fmla="val 8333"/>
              <a:gd name="adj2" fmla="val 86015"/>
            </a:avLst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5583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  <p:bldP spid="3" grpId="0"/>
      <p:bldP spid="10" grpId="0" animBg="1"/>
      <p:bldP spid="11" grpId="0" animBg="1"/>
      <p:bldP spid="12" grpId="0"/>
      <p:bldP spid="13" grpId="0"/>
      <p:bldP spid="14" grpId="0"/>
      <p:bldP spid="15" grpId="0" animBg="1"/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927" y="152400"/>
                <a:ext cx="9144000" cy="55386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4000" u="sng" dirty="0" err="1" smtClean="0">
                    <a:latin typeface="Times New Roman" pitchFamily="18" charset="0"/>
                    <a:cs typeface="Times New Roman" pitchFamily="18" charset="0"/>
                  </a:rPr>
                  <a:t>Bài</a:t>
                </a:r>
                <a:r>
                  <a:rPr lang="en-US" sz="4000" u="sng" dirty="0" smtClean="0">
                    <a:latin typeface="Times New Roman" pitchFamily="18" charset="0"/>
                    <a:cs typeface="Times New Roman" pitchFamily="18" charset="0"/>
                  </a:rPr>
                  <a:t> 1:</a:t>
                </a:r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den>
                    </m:f>
                  </m:oMath>
                </a14:m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40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40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𝟔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den>
                    </m:f>
                    <m:r>
                      <a:rPr lang="en-US" sz="4000" b="1" i="1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𝟑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𝟔</m:t>
                        </m:r>
                      </m:den>
                    </m:f>
                    <m:r>
                      <a:rPr lang="en-US" sz="4000" b="1" i="1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Vì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𝟐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𝟔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𝟑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𝟔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nê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den>
                    </m:f>
                  </m:oMath>
                </a14:m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d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𝟏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𝟎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𝟎</m:t>
                        </m:r>
                      </m:den>
                    </m:f>
                  </m:oMath>
                </a14:m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𝟎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𝟎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. Vì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𝟏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𝟎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𝟎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nê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𝟏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𝟎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𝟎</m:t>
                        </m:r>
                      </m:den>
                    </m:f>
                  </m:oMath>
                </a14:m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7" y="152400"/>
                <a:ext cx="9144000" cy="5538632"/>
              </a:xfrm>
              <a:prstGeom prst="rect">
                <a:avLst/>
              </a:prstGeom>
              <a:blipFill rotWithShape="1">
                <a:blip r:embed="rId3"/>
                <a:stretch>
                  <a:fillRect l="-2333" t="-1980" b="-12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2362200" y="3794374"/>
            <a:ext cx="22167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MSC: 20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133600" y="4368969"/>
            <a:ext cx="4572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2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Left Brace 11"/>
          <p:cNvSpPr/>
          <p:nvPr/>
        </p:nvSpPr>
        <p:spPr>
          <a:xfrm rot="16200000">
            <a:off x="2157382" y="3801306"/>
            <a:ext cx="333436" cy="4038600"/>
          </a:xfrm>
          <a:prstGeom prst="leftBrac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371599" y="5997714"/>
            <a:ext cx="1905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ĐMS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962400" y="5769639"/>
            <a:ext cx="2590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2 PS </a:t>
            </a:r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532418" y="5827693"/>
            <a:ext cx="2590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2 PS </a:t>
            </a:r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ầu</a:t>
            </a:r>
            <a:endParaRPr 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Left Brace 15"/>
          <p:cNvSpPr/>
          <p:nvPr/>
        </p:nvSpPr>
        <p:spPr>
          <a:xfrm rot="16200000">
            <a:off x="5457167" y="4796539"/>
            <a:ext cx="328631" cy="2015838"/>
          </a:xfrm>
          <a:prstGeom prst="leftBrace">
            <a:avLst>
              <a:gd name="adj1" fmla="val 8333"/>
              <a:gd name="adj2" fmla="val 50835"/>
            </a:avLst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Left Brace 16"/>
          <p:cNvSpPr/>
          <p:nvPr/>
        </p:nvSpPr>
        <p:spPr>
          <a:xfrm rot="16200000">
            <a:off x="7798584" y="4775758"/>
            <a:ext cx="328632" cy="2057400"/>
          </a:xfrm>
          <a:prstGeom prst="leftBrace">
            <a:avLst>
              <a:gd name="adj1" fmla="val 8333"/>
              <a:gd name="adj2" fmla="val 86015"/>
            </a:avLst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126673" y="914400"/>
            <a:ext cx="22167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MSC: 56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85800" y="1491481"/>
            <a:ext cx="457200" cy="458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8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711036" y="1491481"/>
            <a:ext cx="457200" cy="458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7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9718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 animBg="1"/>
      <p:bldP spid="13" grpId="0"/>
      <p:bldP spid="14" grpId="0"/>
      <p:bldP spid="15" grpId="0"/>
      <p:bldP spid="16" grpId="0" animBg="1"/>
      <p:bldP spid="17" grpId="0" animBg="1"/>
      <p:bldP spid="18" grpId="0"/>
      <p:bldP spid="19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5"/>
          <p:cNvSpPr txBox="1">
            <a:spLocks noChangeArrowheads="1"/>
          </p:cNvSpPr>
          <p:nvPr/>
        </p:nvSpPr>
        <p:spPr bwMode="auto">
          <a:xfrm>
            <a:off x="304800" y="304800"/>
            <a:ext cx="8458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 u="sng">
                <a:solidFill>
                  <a:srgbClr val="FF0000"/>
                </a:solidFill>
                <a:latin typeface="Times New Roman" pitchFamily="18" charset="0"/>
              </a:rPr>
              <a:t>Bài 2</a:t>
            </a:r>
            <a:r>
              <a:rPr lang="en-US" altLang="vi-VN" sz="2800" b="1">
                <a:solidFill>
                  <a:srgbClr val="FF0000"/>
                </a:solidFill>
                <a:latin typeface="Times New Roman" pitchFamily="18" charset="0"/>
              </a:rPr>
              <a:t>: So sánh hai phân số bằng hai cách khác nhau:</a:t>
            </a:r>
          </a:p>
        </p:txBody>
      </p:sp>
      <p:sp>
        <p:nvSpPr>
          <p:cNvPr id="10243" name="Text Box 8"/>
          <p:cNvSpPr txBox="1">
            <a:spLocks noChangeArrowheads="1"/>
          </p:cNvSpPr>
          <p:nvPr/>
        </p:nvSpPr>
        <p:spPr bwMode="auto">
          <a:xfrm>
            <a:off x="752475" y="15240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>
                <a:latin typeface="Times New Roman" pitchFamily="18" charset="0"/>
              </a:rPr>
              <a:t>a)</a:t>
            </a:r>
          </a:p>
        </p:txBody>
      </p:sp>
      <p:graphicFrame>
        <p:nvGraphicFramePr>
          <p:cNvPr id="10244" name="Object 10"/>
          <p:cNvGraphicFramePr>
            <a:graphicFrameLocks noChangeAspect="1"/>
          </p:cNvGraphicFramePr>
          <p:nvPr/>
        </p:nvGraphicFramePr>
        <p:xfrm>
          <a:off x="1287463" y="1266825"/>
          <a:ext cx="11699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431613" imgH="393529" progId="Equation.DSMT4">
                  <p:embed/>
                </p:oleObj>
              </mc:Choice>
              <mc:Fallback>
                <p:oleObj name="Equation" r:id="rId3" imgW="43161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1266825"/>
                        <a:ext cx="116998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12"/>
          <p:cNvSpPr txBox="1">
            <a:spLocks noChangeArrowheads="1"/>
          </p:cNvSpPr>
          <p:nvPr/>
        </p:nvSpPr>
        <p:spPr bwMode="auto">
          <a:xfrm>
            <a:off x="4724400" y="152400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>
                <a:latin typeface="Times New Roman" pitchFamily="18" charset="0"/>
              </a:rPr>
              <a:t>b)</a:t>
            </a:r>
          </a:p>
        </p:txBody>
      </p:sp>
      <p:graphicFrame>
        <p:nvGraphicFramePr>
          <p:cNvPr id="10246" name="Object 13"/>
          <p:cNvGraphicFramePr>
            <a:graphicFrameLocks noChangeAspect="1"/>
          </p:cNvGraphicFramePr>
          <p:nvPr/>
        </p:nvGraphicFramePr>
        <p:xfrm>
          <a:off x="5257800" y="1343025"/>
          <a:ext cx="10572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418918" imgH="393529" progId="Equation.DSMT4">
                  <p:embed/>
                </p:oleObj>
              </mc:Choice>
              <mc:Fallback>
                <p:oleObj name="Equation" r:id="rId5" imgW="41891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343025"/>
                        <a:ext cx="10572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2174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5"/>
          <p:cNvSpPr txBox="1">
            <a:spLocks noChangeArrowheads="1"/>
          </p:cNvSpPr>
          <p:nvPr/>
        </p:nvSpPr>
        <p:spPr bwMode="auto">
          <a:xfrm>
            <a:off x="304800" y="304800"/>
            <a:ext cx="8458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 u="sng">
                <a:solidFill>
                  <a:srgbClr val="FF0000"/>
                </a:solidFill>
                <a:latin typeface="Times New Roman" pitchFamily="18" charset="0"/>
              </a:rPr>
              <a:t>Bài 2</a:t>
            </a:r>
            <a:r>
              <a:rPr lang="en-US" altLang="vi-VN" sz="2800" b="1">
                <a:solidFill>
                  <a:srgbClr val="FF0000"/>
                </a:solidFill>
                <a:latin typeface="Times New Roman" pitchFamily="18" charset="0"/>
              </a:rPr>
              <a:t>: So sánh hai phân số bằng hai cách khác nhau:</a:t>
            </a:r>
          </a:p>
        </p:txBody>
      </p:sp>
      <p:sp>
        <p:nvSpPr>
          <p:cNvPr id="11267" name="Text Box 8"/>
          <p:cNvSpPr txBox="1">
            <a:spLocks noChangeArrowheads="1"/>
          </p:cNvSpPr>
          <p:nvPr/>
        </p:nvSpPr>
        <p:spPr bwMode="auto">
          <a:xfrm>
            <a:off x="752475" y="15240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>
                <a:latin typeface="Times New Roman" pitchFamily="18" charset="0"/>
              </a:rPr>
              <a:t>a)</a:t>
            </a:r>
          </a:p>
        </p:txBody>
      </p:sp>
      <p:graphicFrame>
        <p:nvGraphicFramePr>
          <p:cNvPr id="11268" name="Object 10"/>
          <p:cNvGraphicFramePr>
            <a:graphicFrameLocks noChangeAspect="1"/>
          </p:cNvGraphicFramePr>
          <p:nvPr/>
        </p:nvGraphicFramePr>
        <p:xfrm>
          <a:off x="1331913" y="1249363"/>
          <a:ext cx="11699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431613" imgH="393529" progId="Equation.DSMT4">
                  <p:embed/>
                </p:oleObj>
              </mc:Choice>
              <mc:Fallback>
                <p:oleObj name="Equation" r:id="rId3" imgW="43161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249363"/>
                        <a:ext cx="116998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784225" y="2265363"/>
          <a:ext cx="7597776" cy="41354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98888">
                  <a:extLst>
                    <a:ext uri="{9D8B030D-6E8A-4147-A177-3AD203B41FA5}">
                      <a16:colId xmlns:a16="http://schemas.microsoft.com/office/drawing/2014/main" xmlns="" val="1074706534"/>
                    </a:ext>
                  </a:extLst>
                </a:gridCol>
                <a:gridCol w="3798888">
                  <a:extLst>
                    <a:ext uri="{9D8B030D-6E8A-4147-A177-3AD203B41FA5}">
                      <a16:colId xmlns:a16="http://schemas.microsoft.com/office/drawing/2014/main" xmlns="" val="2655632314"/>
                    </a:ext>
                  </a:extLst>
                </a:gridCol>
              </a:tblGrid>
              <a:tr h="413543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vi-VN" sz="2800" b="1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Cách</a:t>
                      </a:r>
                      <a:r>
                        <a:rPr lang="en-US" altLang="vi-VN" sz="28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 1: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vi-VN" sz="2800" b="1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41" marR="91441" marT="45713" marB="45713"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2800" dirty="0"/>
                    </a:p>
                  </a:txBody>
                  <a:tcPr marL="91441" marR="91441" marT="45713" marB="45713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354837919"/>
                  </a:ext>
                </a:extLst>
              </a:tr>
            </a:tbl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14400" y="2770188"/>
          <a:ext cx="24780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5" imgW="914400" imgH="393700" progId="Equation.DSMT4">
                  <p:embed/>
                </p:oleObj>
              </mc:Choice>
              <mc:Fallback>
                <p:oleObj name="Equation" r:id="rId5" imgW="914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70188"/>
                        <a:ext cx="24780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963613" y="4043363"/>
          <a:ext cx="24780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7" imgW="914400" imgH="393700" progId="Equation.DSMT4">
                  <p:embed/>
                </p:oleObj>
              </mc:Choice>
              <mc:Fallback>
                <p:oleObj name="Equation" r:id="rId7" imgW="914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4043363"/>
                        <a:ext cx="247808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30250" y="5316538"/>
          <a:ext cx="31321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9" imgW="1155700" imgH="393700" progId="Equation.DSMT4">
                  <p:embed/>
                </p:oleObj>
              </mc:Choice>
              <mc:Fallback>
                <p:oleObj name="Equation" r:id="rId9" imgW="1155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5316538"/>
                        <a:ext cx="31321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4721225" y="2771775"/>
          <a:ext cx="8937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1" imgW="330057" imgH="393529" progId="Equation.DSMT4">
                  <p:embed/>
                </p:oleObj>
              </mc:Choice>
              <mc:Fallback>
                <p:oleObj name="Equation" r:id="rId11" imgW="33005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25" y="2771775"/>
                        <a:ext cx="8937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4713288" y="4097338"/>
          <a:ext cx="8937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13" imgW="330057" imgH="393529" progId="Equation.DSMT4">
                  <p:embed/>
                </p:oleObj>
              </mc:Choice>
              <mc:Fallback>
                <p:oleObj name="Equation" r:id="rId13" imgW="33005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4097338"/>
                        <a:ext cx="89376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4713288" y="5275263"/>
          <a:ext cx="10318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5" imgW="380835" imgH="393529" progId="Equation.DSMT4">
                  <p:embed/>
                </p:oleObj>
              </mc:Choice>
              <mc:Fallback>
                <p:oleObj name="Equation" r:id="rId15" imgW="38083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5275263"/>
                        <a:ext cx="10318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713288" y="2286000"/>
            <a:ext cx="137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vi-VN" sz="2800" b="1">
                <a:solidFill>
                  <a:srgbClr val="FF0000"/>
                </a:solidFill>
                <a:latin typeface="Times New Roman" pitchFamily="18" charset="0"/>
              </a:rPr>
              <a:t>Cách 2: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4114800" y="2316163"/>
            <a:ext cx="0" cy="4119562"/>
          </a:xfrm>
          <a:prstGeom prst="line">
            <a:avLst/>
          </a:prstGeom>
          <a:ln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6730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0</TotalTime>
  <Words>670</Words>
  <Application>Microsoft Office PowerPoint</Application>
  <PresentationFormat>On-screen Show (4:3)</PresentationFormat>
  <Paragraphs>102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MathType 7.0 Equation</vt:lpstr>
      <vt:lpstr>TRƯỜNG TIỂU HỌC LÊ NGỌC HÂ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Cservice</dc:creator>
  <cp:lastModifiedBy>Hien Anh</cp:lastModifiedBy>
  <cp:revision>31</cp:revision>
  <dcterms:created xsi:type="dcterms:W3CDTF">2020-04-03T15:29:43Z</dcterms:created>
  <dcterms:modified xsi:type="dcterms:W3CDTF">2020-04-09T14:17:55Z</dcterms:modified>
</cp:coreProperties>
</file>